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8C7644A" w14:textId="3AD4C036" w:rsidR="005D6703" w:rsidRPr="005D6703" w:rsidRDefault="00483484" w:rsidP="005D6703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Arial" w:hAnsi="Arial" w:cs="Arial"/>
          <w:b/>
          <w:color w:val="000000"/>
          <w:sz w:val="32"/>
          <w:szCs w:val="32"/>
        </w:rPr>
        <w:t>What was</w:t>
      </w:r>
      <w:r w:rsidR="005D6703">
        <w:rPr>
          <w:rFonts w:ascii="Arial" w:hAnsi="Arial" w:cs="Arial"/>
          <w:b/>
          <w:color w:val="000000"/>
          <w:sz w:val="32"/>
          <w:szCs w:val="32"/>
        </w:rPr>
        <w:t xml:space="preserve"> the average </w:t>
      </w:r>
      <w:r w:rsidR="002B1632">
        <w:rPr>
          <w:rFonts w:ascii="Arial" w:hAnsi="Arial" w:cs="Arial"/>
          <w:b/>
          <w:color w:val="000000"/>
          <w:sz w:val="32"/>
          <w:szCs w:val="32"/>
        </w:rPr>
        <w:t>for the C</w:t>
      </w:r>
      <w:r w:rsidR="005D6703">
        <w:rPr>
          <w:rFonts w:ascii="Arial" w:hAnsi="Arial" w:cs="Arial"/>
          <w:b/>
          <w:color w:val="000000"/>
          <w:sz w:val="32"/>
          <w:szCs w:val="32"/>
        </w:rPr>
        <w:t>hapter 6 test</w:t>
      </w:r>
      <w:r>
        <w:rPr>
          <w:rFonts w:ascii="Arial" w:hAnsi="Arial" w:cs="Arial"/>
          <w:b/>
          <w:color w:val="000000"/>
          <w:sz w:val="32"/>
          <w:szCs w:val="32"/>
        </w:rPr>
        <w:t xml:space="preserve">? </w:t>
      </w:r>
    </w:p>
    <w:p w14:paraId="445F568E" w14:textId="77777777" w:rsidR="00483484" w:rsidRDefault="00685F17" w:rsidP="000E1441">
      <w:r>
        <w:rPr>
          <w:noProof/>
        </w:rPr>
        <w:drawing>
          <wp:anchor distT="0" distB="0" distL="114300" distR="114300" simplePos="0" relativeHeight="251659264" behindDoc="1" locked="0" layoutInCell="1" allowOverlap="1" wp14:anchorId="14EF1448" wp14:editId="32E9D63D">
            <wp:simplePos x="0" y="0"/>
            <wp:positionH relativeFrom="margin">
              <wp:posOffset>4869180</wp:posOffset>
            </wp:positionH>
            <wp:positionV relativeFrom="paragraph">
              <wp:posOffset>10160</wp:posOffset>
            </wp:positionV>
            <wp:extent cx="659872" cy="911170"/>
            <wp:effectExtent l="0" t="0" r="6985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9872" cy="911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4FCCB1F5" wp14:editId="7AD3EF00">
            <wp:simplePos x="0" y="0"/>
            <wp:positionH relativeFrom="column">
              <wp:posOffset>388620</wp:posOffset>
            </wp:positionH>
            <wp:positionV relativeFrom="paragraph">
              <wp:posOffset>59690</wp:posOffset>
            </wp:positionV>
            <wp:extent cx="960120" cy="720090"/>
            <wp:effectExtent l="0" t="0" r="0" b="381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5F25">
        <w:rPr>
          <w:noProof/>
        </w:rPr>
        <w:drawing>
          <wp:anchor distT="0" distB="0" distL="114300" distR="114300" simplePos="0" relativeHeight="251660288" behindDoc="1" locked="0" layoutInCell="1" allowOverlap="1" wp14:anchorId="2F84BB87" wp14:editId="121AEC82">
            <wp:simplePos x="0" y="0"/>
            <wp:positionH relativeFrom="page">
              <wp:align>center</wp:align>
            </wp:positionH>
            <wp:positionV relativeFrom="paragraph">
              <wp:posOffset>38319</wp:posOffset>
            </wp:positionV>
            <wp:extent cx="1300655" cy="826458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655" cy="8264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88601A" w14:textId="77777777" w:rsidR="001E474B" w:rsidRDefault="001E474B" w:rsidP="000E1441"/>
    <w:p w14:paraId="42DB891B" w14:textId="77777777" w:rsidR="001E474B" w:rsidRDefault="001E474B" w:rsidP="000E1441"/>
    <w:p w14:paraId="7B27AB78" w14:textId="77777777" w:rsidR="001E474B" w:rsidRDefault="001E474B" w:rsidP="000E1441"/>
    <w:p w14:paraId="3BEA128E" w14:textId="77777777" w:rsidR="001E474B" w:rsidRDefault="001E474B" w:rsidP="000E1441"/>
    <w:p w14:paraId="1DD6A416" w14:textId="77777777" w:rsidR="00483484" w:rsidRDefault="000E337D" w:rsidP="00AC4E88">
      <w:pPr>
        <w:pStyle w:val="ListParagraph"/>
        <w:ind w:left="0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DEFEF20" wp14:editId="68B5656E">
                <wp:simplePos x="0" y="0"/>
                <wp:positionH relativeFrom="column">
                  <wp:posOffset>-228600</wp:posOffset>
                </wp:positionH>
                <wp:positionV relativeFrom="paragraph">
                  <wp:posOffset>59690</wp:posOffset>
                </wp:positionV>
                <wp:extent cx="6400800" cy="457200"/>
                <wp:effectExtent l="9525" t="11430" r="9525" b="762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7FB291" w14:textId="1845CBE8" w:rsidR="00483484" w:rsidRDefault="001E474B" w:rsidP="00B723AC">
                            <w:pPr>
                              <w:pStyle w:val="ListParagraph"/>
                              <w:ind w:left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How did the </w:t>
                            </w:r>
                            <w:r w:rsidR="002B1632">
                              <w:rPr>
                                <w:rFonts w:ascii="Arial" w:hAnsi="Arial" w:cs="Arial"/>
                              </w:rPr>
                              <w:t>Chapter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6 test go? </w:t>
                            </w:r>
                            <w:r w:rsidR="00483484">
                              <w:rPr>
                                <w:rFonts w:ascii="Arial" w:hAnsi="Arial" w:cs="Arial"/>
                              </w:rPr>
                              <w:t xml:space="preserve">Today, we will be taking a </w:t>
                            </w:r>
                            <w:r w:rsidR="00483484">
                              <w:rPr>
                                <w:rFonts w:ascii="Arial" w:hAnsi="Arial" w:cs="Arial"/>
                                <w:b/>
                              </w:rPr>
                              <w:t>sample</w:t>
                            </w:r>
                            <w:r w:rsidR="00483484">
                              <w:rPr>
                                <w:rFonts w:ascii="Arial" w:hAnsi="Arial" w:cs="Arial"/>
                              </w:rPr>
                              <w:t xml:space="preserve"> from a </w:t>
                            </w:r>
                            <w:r w:rsidR="00483484" w:rsidRPr="00B723AC">
                              <w:rPr>
                                <w:rFonts w:ascii="Arial" w:hAnsi="Arial" w:cs="Arial"/>
                                <w:b/>
                              </w:rPr>
                              <w:t>population</w:t>
                            </w:r>
                            <w:r w:rsidR="00483484">
                              <w:rPr>
                                <w:rFonts w:ascii="Arial" w:hAnsi="Arial" w:cs="Arial"/>
                              </w:rPr>
                              <w:t xml:space="preserve">. We will use the average from the </w:t>
                            </w:r>
                            <w:r w:rsidR="00483484">
                              <w:rPr>
                                <w:rFonts w:ascii="Arial" w:hAnsi="Arial" w:cs="Arial"/>
                                <w:b/>
                              </w:rPr>
                              <w:t xml:space="preserve">sample </w:t>
                            </w:r>
                            <w:r w:rsidR="00483484">
                              <w:rPr>
                                <w:rFonts w:ascii="Arial" w:hAnsi="Arial" w:cs="Arial"/>
                              </w:rPr>
                              <w:t xml:space="preserve">to estimate the average for the </w:t>
                            </w:r>
                            <w:r w:rsidR="00483484" w:rsidRPr="00B723AC">
                              <w:rPr>
                                <w:rFonts w:ascii="Arial" w:hAnsi="Arial" w:cs="Arial"/>
                                <w:b/>
                              </w:rPr>
                              <w:t>population</w:t>
                            </w:r>
                            <w:r w:rsidR="00483484">
                              <w:rPr>
                                <w:rFonts w:ascii="Arial" w:hAnsi="Arial" w:cs="Arial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EFEF2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8pt;margin-top:4.7pt;width:7in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">
                <v:textbox>
                  <w:txbxContent>
                    <w:p w14:paraId="0D7FB291" w14:textId="1845CBE8" w:rsidR="00483484" w:rsidRDefault="001E474B" w:rsidP="00B723AC">
                      <w:pPr>
                        <w:pStyle w:val="ListParagraph"/>
                        <w:ind w:left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How did the </w:t>
                      </w:r>
                      <w:r w:rsidR="002B1632">
                        <w:rPr>
                          <w:rFonts w:ascii="Arial" w:hAnsi="Arial" w:cs="Arial"/>
                        </w:rPr>
                        <w:t>Chapter</w:t>
                      </w:r>
                      <w:r>
                        <w:rPr>
                          <w:rFonts w:ascii="Arial" w:hAnsi="Arial" w:cs="Arial"/>
                        </w:rPr>
                        <w:t xml:space="preserve"> 6 test go? </w:t>
                      </w:r>
                      <w:r w:rsidR="00483484">
                        <w:rPr>
                          <w:rFonts w:ascii="Arial" w:hAnsi="Arial" w:cs="Arial"/>
                        </w:rPr>
                        <w:t xml:space="preserve">Today, we will be taking a </w:t>
                      </w:r>
                      <w:r w:rsidR="00483484">
                        <w:rPr>
                          <w:rFonts w:ascii="Arial" w:hAnsi="Arial" w:cs="Arial"/>
                          <w:b/>
                        </w:rPr>
                        <w:t>sample</w:t>
                      </w:r>
                      <w:r w:rsidR="00483484">
                        <w:rPr>
                          <w:rFonts w:ascii="Arial" w:hAnsi="Arial" w:cs="Arial"/>
                        </w:rPr>
                        <w:t xml:space="preserve"> from a </w:t>
                      </w:r>
                      <w:r w:rsidR="00483484" w:rsidRPr="00B723AC">
                        <w:rPr>
                          <w:rFonts w:ascii="Arial" w:hAnsi="Arial" w:cs="Arial"/>
                          <w:b/>
                        </w:rPr>
                        <w:t>population</w:t>
                      </w:r>
                      <w:r w:rsidR="00483484">
                        <w:rPr>
                          <w:rFonts w:ascii="Arial" w:hAnsi="Arial" w:cs="Arial"/>
                        </w:rPr>
                        <w:t xml:space="preserve">. We will use the average from the </w:t>
                      </w:r>
                      <w:r w:rsidR="00483484">
                        <w:rPr>
                          <w:rFonts w:ascii="Arial" w:hAnsi="Arial" w:cs="Arial"/>
                          <w:b/>
                        </w:rPr>
                        <w:t xml:space="preserve">sample </w:t>
                      </w:r>
                      <w:r w:rsidR="00483484">
                        <w:rPr>
                          <w:rFonts w:ascii="Arial" w:hAnsi="Arial" w:cs="Arial"/>
                        </w:rPr>
                        <w:t xml:space="preserve">to estimate the average for the </w:t>
                      </w:r>
                      <w:r w:rsidR="00483484" w:rsidRPr="00B723AC">
                        <w:rPr>
                          <w:rFonts w:ascii="Arial" w:hAnsi="Arial" w:cs="Arial"/>
                          <w:b/>
                        </w:rPr>
                        <w:t>population</w:t>
                      </w:r>
                      <w:r w:rsidR="00483484">
                        <w:rPr>
                          <w:rFonts w:ascii="Arial" w:hAnsi="Arial" w:cs="Arial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4E6192F1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104F152D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44EC08DC" w14:textId="77777777" w:rsidR="00483484" w:rsidRDefault="00483484" w:rsidP="00AC4E88">
      <w:pPr>
        <w:pStyle w:val="ListParagraph"/>
        <w:ind w:left="0"/>
        <w:rPr>
          <w:rFonts w:ascii="Arial" w:hAnsi="Arial" w:cs="Arial"/>
        </w:rPr>
      </w:pPr>
    </w:p>
    <w:p w14:paraId="2E1CAB87" w14:textId="4040FD64" w:rsidR="00483484" w:rsidRDefault="00483484" w:rsidP="00AC4E88">
      <w:pPr>
        <w:pStyle w:val="ListParagraph"/>
        <w:ind w:left="0"/>
        <w:rPr>
          <w:rFonts w:ascii="Arial" w:hAnsi="Arial" w:cs="Arial"/>
        </w:rPr>
      </w:pPr>
      <w:r>
        <w:rPr>
          <w:rFonts w:ascii="Arial" w:hAnsi="Arial" w:cs="Arial"/>
        </w:rPr>
        <w:t xml:space="preserve">Let’s start with a very simple example.  </w:t>
      </w:r>
      <w:r w:rsidR="006C192A">
        <w:rPr>
          <w:rFonts w:ascii="Arial" w:hAnsi="Arial" w:cs="Arial"/>
        </w:rPr>
        <w:t>My 5</w:t>
      </w:r>
      <w:r w:rsidR="006C192A" w:rsidRPr="006C192A">
        <w:rPr>
          <w:rFonts w:ascii="Arial" w:hAnsi="Arial" w:cs="Arial"/>
          <w:vertAlign w:val="superscript"/>
        </w:rPr>
        <w:t>th</w:t>
      </w:r>
      <w:r w:rsidR="006C192A">
        <w:rPr>
          <w:rFonts w:ascii="Arial" w:hAnsi="Arial" w:cs="Arial"/>
        </w:rPr>
        <w:t xml:space="preserve"> hour is very small. T</w:t>
      </w:r>
      <w:r>
        <w:rPr>
          <w:rFonts w:ascii="Arial" w:hAnsi="Arial" w:cs="Arial"/>
        </w:rPr>
        <w:t>here were on</w:t>
      </w:r>
      <w:r w:rsidR="005D6703">
        <w:rPr>
          <w:rFonts w:ascii="Arial" w:hAnsi="Arial" w:cs="Arial"/>
        </w:rPr>
        <w:t xml:space="preserve">ly 4 </w:t>
      </w:r>
      <w:r w:rsidR="00A97DE2">
        <w:rPr>
          <w:rFonts w:ascii="Arial" w:hAnsi="Arial" w:cs="Arial"/>
        </w:rPr>
        <w:t>students</w:t>
      </w:r>
      <w:r w:rsidR="005D6703">
        <w:rPr>
          <w:rFonts w:ascii="Arial" w:hAnsi="Arial" w:cs="Arial"/>
        </w:rPr>
        <w:t xml:space="preserve"> who took the chapter 6 test</w:t>
      </w:r>
      <w:r>
        <w:rPr>
          <w:rFonts w:ascii="Arial" w:hAnsi="Arial" w:cs="Arial"/>
        </w:rPr>
        <w:t xml:space="preserve">. Their scores were: </w:t>
      </w:r>
      <w:r w:rsidR="005D670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60 70 80 90.</w:t>
      </w:r>
      <w:r w:rsidR="001E474B">
        <w:rPr>
          <w:rFonts w:ascii="Arial" w:hAnsi="Arial" w:cs="Arial"/>
        </w:rPr>
        <w:t xml:space="preserve">  </w:t>
      </w:r>
    </w:p>
    <w:p w14:paraId="1CED1816" w14:textId="77777777" w:rsidR="00483484" w:rsidRPr="00B723AC" w:rsidRDefault="00483484" w:rsidP="00AC4E88">
      <w:pPr>
        <w:pStyle w:val="ListParagraph"/>
        <w:ind w:left="0"/>
        <w:rPr>
          <w:rFonts w:ascii="Arial" w:hAnsi="Arial" w:cs="Arial"/>
        </w:rPr>
      </w:pPr>
    </w:p>
    <w:p w14:paraId="4EC1C6C1" w14:textId="77777777" w:rsidR="001E474B" w:rsidRDefault="001E474B" w:rsidP="001E474B">
      <w:pPr>
        <w:pStyle w:val="ListParagraph"/>
        <w:numPr>
          <w:ilvl w:val="0"/>
          <w:numId w:val="3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ake a </w:t>
      </w:r>
      <w:proofErr w:type="spellStart"/>
      <w:r>
        <w:rPr>
          <w:rFonts w:ascii="Arial" w:hAnsi="Arial" w:cs="Arial"/>
        </w:rPr>
        <w:t>dotplot</w:t>
      </w:r>
      <w:proofErr w:type="spellEnd"/>
      <w:r>
        <w:rPr>
          <w:rFonts w:ascii="Arial" w:hAnsi="Arial" w:cs="Arial"/>
        </w:rPr>
        <w:t xml:space="preserve"> of the population distribution.</w:t>
      </w:r>
    </w:p>
    <w:p w14:paraId="7AF2ADE1" w14:textId="77777777" w:rsidR="001E474B" w:rsidRDefault="001E474B" w:rsidP="001E474B">
      <w:pPr>
        <w:rPr>
          <w:rFonts w:ascii="Arial" w:hAnsi="Arial" w:cs="Arial"/>
        </w:rPr>
      </w:pPr>
    </w:p>
    <w:p w14:paraId="4B0593CA" w14:textId="77777777" w:rsidR="001E474B" w:rsidRDefault="001E474B" w:rsidP="001E474B">
      <w:pPr>
        <w:rPr>
          <w:rFonts w:ascii="Arial" w:hAnsi="Arial" w:cs="Arial"/>
        </w:rPr>
      </w:pPr>
    </w:p>
    <w:p w14:paraId="30037A62" w14:textId="77777777" w:rsidR="001E474B" w:rsidRDefault="001E474B" w:rsidP="001E474B">
      <w:pPr>
        <w:rPr>
          <w:rFonts w:ascii="Arial" w:hAnsi="Arial" w:cs="Arial"/>
        </w:rPr>
      </w:pPr>
    </w:p>
    <w:p w14:paraId="107ADED1" w14:textId="77777777" w:rsidR="001E474B" w:rsidRDefault="001E474B" w:rsidP="001E474B">
      <w:pPr>
        <w:rPr>
          <w:rFonts w:ascii="Arial" w:hAnsi="Arial" w:cs="Arial"/>
        </w:rPr>
      </w:pPr>
    </w:p>
    <w:p w14:paraId="54C2A9E7" w14:textId="77777777" w:rsidR="001E474B" w:rsidRPr="001E474B" w:rsidRDefault="001E474B" w:rsidP="001E474B">
      <w:pPr>
        <w:rPr>
          <w:rFonts w:ascii="Arial" w:hAnsi="Arial" w:cs="Arial"/>
        </w:rPr>
      </w:pPr>
    </w:p>
    <w:p w14:paraId="4AFCE2AD" w14:textId="77777777" w:rsidR="00483484" w:rsidRDefault="00483484" w:rsidP="001E474B">
      <w:pPr>
        <w:pStyle w:val="ListParagraph"/>
        <w:numPr>
          <w:ilvl w:val="0"/>
          <w:numId w:val="30"/>
        </w:numPr>
        <w:rPr>
          <w:rFonts w:ascii="Arial" w:hAnsi="Arial" w:cs="Arial"/>
        </w:rPr>
      </w:pPr>
      <w:r>
        <w:rPr>
          <w:rFonts w:ascii="Arial" w:hAnsi="Arial" w:cs="Arial"/>
        </w:rPr>
        <w:t>Take a sample of any 2 of the scores.  Find the mean of your sample.</w:t>
      </w:r>
    </w:p>
    <w:p w14:paraId="6290E5EE" w14:textId="77777777" w:rsidR="00483484" w:rsidRDefault="00483484" w:rsidP="00AC4E88">
      <w:pPr>
        <w:pStyle w:val="ListParagraph"/>
        <w:ind w:left="-360"/>
        <w:rPr>
          <w:rFonts w:ascii="Arial" w:hAnsi="Arial" w:cs="Arial"/>
        </w:rPr>
      </w:pPr>
    </w:p>
    <w:p w14:paraId="6BD1C88E" w14:textId="77777777" w:rsidR="001E474B" w:rsidRDefault="001E474B" w:rsidP="00AC4E88">
      <w:pPr>
        <w:pStyle w:val="ListParagraph"/>
        <w:ind w:left="-360"/>
        <w:rPr>
          <w:rFonts w:ascii="Arial" w:hAnsi="Arial" w:cs="Arial"/>
        </w:rPr>
      </w:pPr>
    </w:p>
    <w:p w14:paraId="6A07DB68" w14:textId="77777777" w:rsidR="001E474B" w:rsidRDefault="001E474B" w:rsidP="00AC4E88">
      <w:pPr>
        <w:pStyle w:val="ListParagraph"/>
        <w:ind w:left="-360"/>
        <w:rPr>
          <w:rFonts w:ascii="Arial" w:hAnsi="Arial" w:cs="Arial"/>
        </w:rPr>
      </w:pPr>
    </w:p>
    <w:p w14:paraId="4A790D4E" w14:textId="77777777" w:rsidR="00483484" w:rsidRPr="000A5B01" w:rsidRDefault="00483484" w:rsidP="000A5B01">
      <w:pPr>
        <w:rPr>
          <w:rFonts w:ascii="Arial" w:hAnsi="Arial" w:cs="Arial"/>
        </w:rPr>
      </w:pPr>
    </w:p>
    <w:p w14:paraId="21005217" w14:textId="77777777" w:rsidR="00483484" w:rsidRDefault="00483484" w:rsidP="001E474B">
      <w:pPr>
        <w:pStyle w:val="ListParagraph"/>
        <w:numPr>
          <w:ilvl w:val="0"/>
          <w:numId w:val="3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gure out all of the possible samples </w:t>
      </w:r>
      <w:r w:rsidR="001E474B">
        <w:rPr>
          <w:rFonts w:ascii="Arial" w:hAnsi="Arial" w:cs="Arial"/>
        </w:rPr>
        <w:t xml:space="preserve">of size 2. </w:t>
      </w:r>
      <w:r>
        <w:rPr>
          <w:rFonts w:ascii="Arial" w:hAnsi="Arial" w:cs="Arial"/>
        </w:rPr>
        <w:t>Calculate a</w:t>
      </w:r>
      <w:r w:rsidR="001E474B">
        <w:rPr>
          <w:rFonts w:ascii="Arial" w:hAnsi="Arial" w:cs="Arial"/>
        </w:rPr>
        <w:t xml:space="preserve"> sample</w:t>
      </w:r>
      <w:r>
        <w:rPr>
          <w:rFonts w:ascii="Arial" w:hAnsi="Arial" w:cs="Arial"/>
        </w:rPr>
        <w:t xml:space="preserve"> mean for each sample of 2.</w:t>
      </w:r>
    </w:p>
    <w:p w14:paraId="2459ED49" w14:textId="77777777" w:rsidR="001E474B" w:rsidRDefault="001E474B" w:rsidP="001E474B">
      <w:pPr>
        <w:rPr>
          <w:rFonts w:ascii="Arial" w:hAnsi="Arial" w:cs="Arial"/>
        </w:rPr>
      </w:pPr>
    </w:p>
    <w:p w14:paraId="28F0D473" w14:textId="77777777" w:rsidR="001E474B" w:rsidRPr="001E474B" w:rsidRDefault="001E474B" w:rsidP="001E474B">
      <w:pPr>
        <w:rPr>
          <w:rFonts w:ascii="Arial" w:hAnsi="Arial" w:cs="Arial"/>
        </w:rPr>
      </w:pPr>
    </w:p>
    <w:p w14:paraId="3A130BD5" w14:textId="77777777" w:rsidR="00483484" w:rsidRDefault="00483484" w:rsidP="00AC4E88">
      <w:pPr>
        <w:pStyle w:val="ListParagraph"/>
        <w:ind w:left="-360" w:firstLine="360"/>
        <w:rPr>
          <w:rFonts w:ascii="Arial" w:hAnsi="Arial" w:cs="Arial"/>
        </w:rPr>
      </w:pPr>
    </w:p>
    <w:p w14:paraId="07B9ABDF" w14:textId="77777777" w:rsidR="001E474B" w:rsidRDefault="001E474B" w:rsidP="00AC4E88">
      <w:pPr>
        <w:pStyle w:val="ListParagraph"/>
        <w:ind w:left="-360" w:firstLine="360"/>
        <w:rPr>
          <w:rFonts w:ascii="Arial" w:hAnsi="Arial" w:cs="Arial"/>
        </w:rPr>
      </w:pPr>
    </w:p>
    <w:p w14:paraId="7903340B" w14:textId="77777777" w:rsidR="00483484" w:rsidRPr="005D6703" w:rsidRDefault="00483484" w:rsidP="005D6703">
      <w:pPr>
        <w:rPr>
          <w:rFonts w:ascii="Arial" w:hAnsi="Arial" w:cs="Arial"/>
        </w:rPr>
      </w:pPr>
    </w:p>
    <w:p w14:paraId="0AF08661" w14:textId="77777777" w:rsidR="00483484" w:rsidRDefault="00483484" w:rsidP="00AC4E88">
      <w:pPr>
        <w:pStyle w:val="ListParagraph"/>
        <w:ind w:left="-360" w:firstLine="360"/>
        <w:rPr>
          <w:rFonts w:ascii="Arial" w:hAnsi="Arial" w:cs="Arial"/>
        </w:rPr>
      </w:pPr>
    </w:p>
    <w:p w14:paraId="485FFECB" w14:textId="77777777" w:rsidR="00483484" w:rsidRDefault="00483484" w:rsidP="001E474B">
      <w:pPr>
        <w:pStyle w:val="ListParagraph"/>
        <w:numPr>
          <w:ilvl w:val="0"/>
          <w:numId w:val="3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Make a </w:t>
      </w:r>
      <w:proofErr w:type="spellStart"/>
      <w:r>
        <w:rPr>
          <w:rFonts w:ascii="Arial" w:hAnsi="Arial" w:cs="Arial"/>
        </w:rPr>
        <w:t>dotplot</w:t>
      </w:r>
      <w:proofErr w:type="spellEnd"/>
      <w:r>
        <w:rPr>
          <w:rFonts w:ascii="Arial" w:hAnsi="Arial" w:cs="Arial"/>
        </w:rPr>
        <w:t xml:space="preserve"> using ea</w:t>
      </w:r>
      <w:r w:rsidR="001E474B">
        <w:rPr>
          <w:rFonts w:ascii="Arial" w:hAnsi="Arial" w:cs="Arial"/>
        </w:rPr>
        <w:t>ch of the means you found in #3.</w:t>
      </w:r>
    </w:p>
    <w:p w14:paraId="25BE9D7F" w14:textId="77777777" w:rsidR="001E474B" w:rsidRDefault="001E474B" w:rsidP="001E474B">
      <w:pPr>
        <w:pStyle w:val="ListParagraph"/>
        <w:rPr>
          <w:rFonts w:ascii="Arial" w:hAnsi="Arial" w:cs="Arial"/>
        </w:rPr>
      </w:pPr>
    </w:p>
    <w:p w14:paraId="1CACCC42" w14:textId="77777777" w:rsidR="00483484" w:rsidRDefault="00483484" w:rsidP="00AC4E88">
      <w:pPr>
        <w:pStyle w:val="ListParagraph"/>
        <w:ind w:left="-360" w:firstLine="360"/>
        <w:rPr>
          <w:rFonts w:ascii="Arial" w:hAnsi="Arial" w:cs="Arial"/>
        </w:rPr>
      </w:pPr>
    </w:p>
    <w:p w14:paraId="2C24BF84" w14:textId="77777777" w:rsidR="001E474B" w:rsidRDefault="001E474B" w:rsidP="00AC4E88">
      <w:pPr>
        <w:pStyle w:val="ListParagraph"/>
        <w:ind w:left="-360" w:firstLine="360"/>
        <w:rPr>
          <w:rFonts w:ascii="Arial" w:hAnsi="Arial" w:cs="Arial"/>
        </w:rPr>
      </w:pPr>
    </w:p>
    <w:p w14:paraId="18D405FE" w14:textId="77777777" w:rsidR="001E474B" w:rsidRDefault="001E474B" w:rsidP="00AC4E88">
      <w:pPr>
        <w:pStyle w:val="ListParagraph"/>
        <w:ind w:left="-360" w:firstLine="360"/>
        <w:rPr>
          <w:rFonts w:ascii="Arial" w:hAnsi="Arial" w:cs="Arial"/>
        </w:rPr>
      </w:pPr>
    </w:p>
    <w:p w14:paraId="18F6AF5A" w14:textId="77777777" w:rsidR="001E474B" w:rsidRDefault="001E474B" w:rsidP="00AC4E88">
      <w:pPr>
        <w:pStyle w:val="ListParagraph"/>
        <w:ind w:left="-360" w:firstLine="360"/>
        <w:rPr>
          <w:rFonts w:ascii="Arial" w:hAnsi="Arial" w:cs="Arial"/>
        </w:rPr>
      </w:pPr>
    </w:p>
    <w:p w14:paraId="4AB1CD83" w14:textId="77777777" w:rsidR="001E474B" w:rsidRDefault="001E474B" w:rsidP="00AC4E88">
      <w:pPr>
        <w:pStyle w:val="ListParagraph"/>
        <w:ind w:left="-360" w:firstLine="360"/>
        <w:rPr>
          <w:rFonts w:ascii="Arial" w:hAnsi="Arial" w:cs="Arial"/>
        </w:rPr>
      </w:pPr>
    </w:p>
    <w:p w14:paraId="2225EED0" w14:textId="77777777" w:rsidR="00483484" w:rsidRDefault="00483484" w:rsidP="00AC4E88">
      <w:pPr>
        <w:pStyle w:val="ListParagraph"/>
        <w:ind w:left="-360" w:firstLine="360"/>
        <w:rPr>
          <w:rFonts w:ascii="Arial" w:hAnsi="Arial" w:cs="Arial"/>
        </w:rPr>
      </w:pPr>
    </w:p>
    <w:p w14:paraId="24475B56" w14:textId="77777777" w:rsidR="001E474B" w:rsidRDefault="001E474B" w:rsidP="005D6703">
      <w:pPr>
        <w:rPr>
          <w:rFonts w:ascii="Arial" w:hAnsi="Arial" w:cs="Arial"/>
        </w:rPr>
      </w:pPr>
    </w:p>
    <w:p w14:paraId="6087A771" w14:textId="77777777" w:rsidR="001E474B" w:rsidRDefault="001E474B" w:rsidP="005D6703">
      <w:pPr>
        <w:rPr>
          <w:rFonts w:ascii="Arial" w:hAnsi="Arial" w:cs="Arial"/>
        </w:rPr>
      </w:pPr>
    </w:p>
    <w:p w14:paraId="4F2F728A" w14:textId="77777777" w:rsidR="001E474B" w:rsidRDefault="001E474B" w:rsidP="005D6703">
      <w:pPr>
        <w:rPr>
          <w:rFonts w:ascii="Arial" w:hAnsi="Arial" w:cs="Arial"/>
        </w:rPr>
      </w:pPr>
    </w:p>
    <w:p w14:paraId="6A4A05D3" w14:textId="77777777" w:rsidR="001E474B" w:rsidRDefault="001E474B" w:rsidP="005D6703">
      <w:pPr>
        <w:rPr>
          <w:rFonts w:ascii="Arial" w:hAnsi="Arial" w:cs="Arial"/>
        </w:rPr>
      </w:pPr>
    </w:p>
    <w:p w14:paraId="34CE6CDC" w14:textId="77777777" w:rsidR="001E474B" w:rsidRPr="001E474B" w:rsidRDefault="001E474B" w:rsidP="001E474B">
      <w:pPr>
        <w:pStyle w:val="ListParagraph"/>
        <w:numPr>
          <w:ilvl w:val="0"/>
          <w:numId w:val="3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is the mean of the population? Label this on the </w:t>
      </w:r>
      <w:proofErr w:type="spellStart"/>
      <w:r>
        <w:rPr>
          <w:rFonts w:ascii="Arial" w:hAnsi="Arial" w:cs="Arial"/>
        </w:rPr>
        <w:t>dotplot</w:t>
      </w:r>
      <w:proofErr w:type="spellEnd"/>
      <w:r>
        <w:rPr>
          <w:rFonts w:ascii="Arial" w:hAnsi="Arial" w:cs="Arial"/>
        </w:rPr>
        <w:t xml:space="preserve"> above. </w:t>
      </w:r>
    </w:p>
    <w:p w14:paraId="6E32FB67" w14:textId="77777777" w:rsidR="001E474B" w:rsidRPr="001E474B" w:rsidRDefault="001E474B" w:rsidP="001E474B">
      <w:pPr>
        <w:rPr>
          <w:rFonts w:ascii="Arial" w:hAnsi="Arial" w:cs="Arial"/>
        </w:rPr>
      </w:pPr>
    </w:p>
    <w:p w14:paraId="34E38333" w14:textId="77777777" w:rsidR="001E474B" w:rsidRDefault="001E474B" w:rsidP="00B723AC">
      <w:pPr>
        <w:pStyle w:val="ListParagraph"/>
        <w:ind w:left="0"/>
        <w:rPr>
          <w:rFonts w:ascii="Arial" w:hAnsi="Arial" w:cs="Arial"/>
        </w:rPr>
      </w:pPr>
    </w:p>
    <w:p w14:paraId="172CFAD8" w14:textId="77777777" w:rsidR="00A814E9" w:rsidRDefault="00A814E9" w:rsidP="00B723AC">
      <w:pPr>
        <w:pStyle w:val="ListParagraph"/>
        <w:ind w:left="0"/>
        <w:rPr>
          <w:rFonts w:ascii="Arial" w:hAnsi="Arial" w:cs="Arial"/>
        </w:rPr>
      </w:pPr>
    </w:p>
    <w:p w14:paraId="339FF69A" w14:textId="4EAAB4A7" w:rsidR="00A814E9" w:rsidRPr="003C5BD6" w:rsidRDefault="001E7A46" w:rsidP="00A814E9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What is</w:t>
      </w:r>
      <w:r w:rsidR="00A814E9">
        <w:rPr>
          <w:rFonts w:ascii="Arial" w:hAnsi="Arial" w:cs="Arial"/>
          <w:sz w:val="32"/>
          <w:szCs w:val="32"/>
        </w:rPr>
        <w:t xml:space="preserve"> a Sampling Distribution</w:t>
      </w:r>
      <w:r>
        <w:rPr>
          <w:rFonts w:ascii="Arial" w:hAnsi="Arial" w:cs="Arial"/>
          <w:sz w:val="32"/>
          <w:szCs w:val="32"/>
        </w:rPr>
        <w:t>?</w:t>
      </w:r>
      <w:r w:rsidR="009F5AC5">
        <w:rPr>
          <w:rFonts w:ascii="Arial" w:hAnsi="Arial" w:cs="Arial"/>
          <w:sz w:val="32"/>
          <w:szCs w:val="32"/>
        </w:rPr>
        <w:t xml:space="preserve"> Day 1</w:t>
      </w:r>
    </w:p>
    <w:p w14:paraId="1AC44C63" w14:textId="77777777" w:rsidR="00A814E9" w:rsidRDefault="00A814E9" w:rsidP="00A814E9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2011FC1" wp14:editId="37482895">
                <wp:simplePos x="0" y="0"/>
                <wp:positionH relativeFrom="margin">
                  <wp:posOffset>-307025</wp:posOffset>
                </wp:positionH>
                <wp:positionV relativeFrom="paragraph">
                  <wp:posOffset>79908</wp:posOffset>
                </wp:positionV>
                <wp:extent cx="6562725" cy="1788753"/>
                <wp:effectExtent l="0" t="0" r="15875" b="15240"/>
                <wp:wrapNone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62725" cy="17887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E7EB9E5" w14:textId="77777777" w:rsidR="00A814E9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1EAE5ED5" w14:textId="77777777" w:rsidR="00A814E9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2278E6A6" w14:textId="77777777" w:rsidR="00A814E9" w:rsidRPr="00482592" w:rsidRDefault="00A814E9" w:rsidP="00A814E9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011FC1" id="Text Box 10" o:spid="_x0000_s1027" type="#_x0000_t202" style="position:absolute;margin-left:-24.2pt;margin-top:6.3pt;width:516.75pt;height:140.8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">
                <v:textbox>
                  <w:txbxContent>
                    <w:p w14:paraId="3E7EB9E5" w14:textId="77777777" w:rsidR="00A814E9" w:rsidRDefault="00A814E9" w:rsidP="00A814E9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1EAE5ED5" w14:textId="77777777" w:rsidR="00A814E9" w:rsidRDefault="00A814E9" w:rsidP="00A814E9">
                      <w:pPr>
                        <w:rPr>
                          <w:rFonts w:ascii="Arial" w:hAnsi="Arial" w:cs="Arial"/>
                        </w:rPr>
                      </w:pPr>
                    </w:p>
                    <w:p w14:paraId="2278E6A6" w14:textId="77777777" w:rsidR="00A814E9" w:rsidRPr="00482592" w:rsidRDefault="00A814E9" w:rsidP="00A814E9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7B32EA7" w14:textId="77777777" w:rsidR="00A814E9" w:rsidRDefault="00A814E9" w:rsidP="00A814E9">
      <w:pPr>
        <w:rPr>
          <w:rFonts w:ascii="Arial" w:hAnsi="Arial" w:cs="Arial"/>
        </w:rPr>
      </w:pPr>
    </w:p>
    <w:p w14:paraId="3011C1D1" w14:textId="77777777" w:rsidR="00A814E9" w:rsidRDefault="00A814E9" w:rsidP="00A814E9">
      <w:pPr>
        <w:rPr>
          <w:rFonts w:ascii="Arial" w:hAnsi="Arial" w:cs="Arial"/>
        </w:rPr>
      </w:pPr>
    </w:p>
    <w:p w14:paraId="34454039" w14:textId="77777777" w:rsidR="00A814E9" w:rsidRDefault="00A814E9" w:rsidP="00A814E9">
      <w:pPr>
        <w:rPr>
          <w:rFonts w:ascii="Arial" w:hAnsi="Arial" w:cs="Arial"/>
        </w:rPr>
      </w:pPr>
    </w:p>
    <w:p w14:paraId="5FBDA79E" w14:textId="77777777" w:rsidR="00A814E9" w:rsidRDefault="00A814E9" w:rsidP="00A814E9">
      <w:pPr>
        <w:rPr>
          <w:rFonts w:ascii="Arial" w:hAnsi="Arial" w:cs="Arial"/>
        </w:rPr>
      </w:pPr>
    </w:p>
    <w:p w14:paraId="09D43B3C" w14:textId="77777777" w:rsidR="00A814E9" w:rsidRDefault="00A814E9" w:rsidP="00A814E9">
      <w:pPr>
        <w:rPr>
          <w:rFonts w:ascii="Arial" w:hAnsi="Arial" w:cs="Arial"/>
        </w:rPr>
      </w:pPr>
    </w:p>
    <w:p w14:paraId="2DF11050" w14:textId="77777777" w:rsidR="00A814E9" w:rsidRDefault="00A814E9" w:rsidP="00A814E9">
      <w:pPr>
        <w:rPr>
          <w:rFonts w:ascii="Arial" w:hAnsi="Arial" w:cs="Arial"/>
          <w:b/>
        </w:rPr>
      </w:pPr>
    </w:p>
    <w:p w14:paraId="140BAAA7" w14:textId="77777777" w:rsidR="00785943" w:rsidRDefault="00785943" w:rsidP="00A814E9">
      <w:pPr>
        <w:widowControl w:val="0"/>
        <w:autoSpaceDE w:val="0"/>
        <w:autoSpaceDN w:val="0"/>
        <w:adjustRightInd w:val="0"/>
        <w:spacing w:after="240"/>
        <w:jc w:val="center"/>
        <w:rPr>
          <w:rFonts w:ascii="Arial" w:hAnsi="Arial" w:cs="Arial"/>
          <w:bCs/>
          <w:sz w:val="36"/>
          <w:szCs w:val="36"/>
        </w:rPr>
      </w:pPr>
    </w:p>
    <w:p w14:paraId="3BED5156" w14:textId="77777777" w:rsidR="00A97DE2" w:rsidRDefault="00A97DE2" w:rsidP="00232138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</w:p>
    <w:p w14:paraId="404CD1C7" w14:textId="77636A2E" w:rsidR="00A814E9" w:rsidRDefault="00A814E9" w:rsidP="00232138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  <w:r w:rsidRPr="003B1B17">
        <w:rPr>
          <w:rFonts w:ascii="Arial" w:hAnsi="Arial" w:cs="Arial"/>
          <w:bCs/>
          <w:sz w:val="36"/>
          <w:szCs w:val="36"/>
        </w:rPr>
        <w:t>Check Your Understanding</w:t>
      </w:r>
    </w:p>
    <w:p w14:paraId="05A4A7EB" w14:textId="77777777" w:rsidR="00A97DE2" w:rsidRDefault="00A97DE2" w:rsidP="00A97DE2">
      <w:pPr>
        <w:ind w:left="-540" w:right="-180"/>
        <w:rPr>
          <w:rFonts w:ascii="Arial" w:hAnsi="Arial" w:cs="Arial"/>
        </w:rPr>
      </w:pPr>
    </w:p>
    <w:p w14:paraId="3A8AEE2B" w14:textId="3E31E8A2" w:rsidR="00A97DE2" w:rsidRDefault="00A97DE2" w:rsidP="00A97DE2">
      <w:pPr>
        <w:ind w:left="-540" w:right="-180"/>
        <w:rPr>
          <w:rFonts w:ascii="Arial" w:hAnsi="Arial" w:cs="Arial"/>
        </w:rPr>
      </w:pPr>
      <w:r>
        <w:rPr>
          <w:rFonts w:ascii="Arial" w:hAnsi="Arial" w:cs="Arial"/>
        </w:rPr>
        <w:t xml:space="preserve">The James family has five children: Jocelyn (age 8), Alyse (age 8), Michael (age 14), Erica (age 16), and Sarah (age 18). </w:t>
      </w:r>
    </w:p>
    <w:p w14:paraId="7EDFB518" w14:textId="77777777" w:rsidR="00A97DE2" w:rsidRDefault="00A97DE2" w:rsidP="00A97DE2">
      <w:pPr>
        <w:ind w:right="-180"/>
        <w:rPr>
          <w:rFonts w:ascii="Arial" w:hAnsi="Arial" w:cs="Arial"/>
        </w:rPr>
      </w:pPr>
    </w:p>
    <w:p w14:paraId="673352E0" w14:textId="77777777" w:rsidR="00A97DE2" w:rsidRPr="00DD25D7" w:rsidRDefault="00A97DE2" w:rsidP="00A97DE2">
      <w:pPr>
        <w:pStyle w:val="ListParagraph"/>
        <w:numPr>
          <w:ilvl w:val="0"/>
          <w:numId w:val="31"/>
        </w:numPr>
        <w:ind w:left="-180" w:right="-180"/>
        <w:rPr>
          <w:rFonts w:ascii="Arial" w:hAnsi="Arial" w:cs="Arial"/>
        </w:rPr>
      </w:pPr>
      <w:r w:rsidRPr="00DD25D7">
        <w:rPr>
          <w:rFonts w:ascii="Arial" w:hAnsi="Arial" w:cs="Arial"/>
        </w:rPr>
        <w:t xml:space="preserve">Complete the table by listing the 10 possible samples of size </w:t>
      </w:r>
      <w:r w:rsidRPr="00DD25D7">
        <w:rPr>
          <w:rFonts w:ascii="Arial" w:eastAsiaTheme="minorHAnsi" w:hAnsi="Arial" w:cs="Arial"/>
          <w:bCs/>
          <w:i/>
          <w:iCs/>
        </w:rPr>
        <w:t>n</w:t>
      </w:r>
      <w:r w:rsidRPr="00DD25D7">
        <w:rPr>
          <w:rFonts w:ascii="Arial" w:eastAsiaTheme="minorHAnsi" w:hAnsi="Arial" w:cs="Arial"/>
          <w:bCs/>
        </w:rPr>
        <w:t xml:space="preserve"> = 2 from this population and calculate the sample mean age for each sample.</w:t>
      </w:r>
      <w:r>
        <w:rPr>
          <w:rFonts w:ascii="Arial" w:eastAsiaTheme="minorHAnsi" w:hAnsi="Arial" w:cs="Arial"/>
          <w:bCs/>
        </w:rPr>
        <w:t xml:space="preserve"> The first column is completed for you.</w:t>
      </w: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936"/>
        <w:gridCol w:w="917"/>
        <w:gridCol w:w="913"/>
        <w:gridCol w:w="913"/>
        <w:gridCol w:w="913"/>
        <w:gridCol w:w="913"/>
        <w:gridCol w:w="913"/>
        <w:gridCol w:w="913"/>
        <w:gridCol w:w="913"/>
        <w:gridCol w:w="913"/>
        <w:gridCol w:w="913"/>
      </w:tblGrid>
      <w:tr w:rsidR="00A97DE2" w14:paraId="3B4F7D3D" w14:textId="77777777" w:rsidTr="00A55485">
        <w:tc>
          <w:tcPr>
            <w:tcW w:w="936" w:type="dxa"/>
          </w:tcPr>
          <w:p w14:paraId="36FF50A3" w14:textId="77777777" w:rsidR="00A97DE2" w:rsidRDefault="00A97DE2" w:rsidP="00A55485">
            <w:pPr>
              <w:pStyle w:val="NoSpacing"/>
              <w:rPr>
                <w:rFonts w:eastAsiaTheme="minorHAnsi"/>
              </w:rPr>
            </w:pPr>
            <w:r>
              <w:rPr>
                <w:rFonts w:eastAsiaTheme="minorHAnsi"/>
              </w:rPr>
              <w:t>Sample</w:t>
            </w:r>
          </w:p>
          <w:p w14:paraId="7BC56151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  <w:r w:rsidRPr="00DD25D7">
              <w:rPr>
                <w:rFonts w:eastAsiaTheme="minorHAnsi"/>
                <w:i/>
                <w:iCs/>
              </w:rPr>
              <w:t>n</w:t>
            </w:r>
            <w:r>
              <w:rPr>
                <w:rFonts w:eastAsiaTheme="minorHAnsi"/>
              </w:rPr>
              <w:t xml:space="preserve"> = 2</w:t>
            </w:r>
          </w:p>
        </w:tc>
        <w:tc>
          <w:tcPr>
            <w:tcW w:w="936" w:type="dxa"/>
            <w:vAlign w:val="center"/>
          </w:tcPr>
          <w:p w14:paraId="5E33540A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J, A</w:t>
            </w:r>
          </w:p>
        </w:tc>
        <w:tc>
          <w:tcPr>
            <w:tcW w:w="936" w:type="dxa"/>
            <w:vAlign w:val="center"/>
          </w:tcPr>
          <w:p w14:paraId="722BE7F6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196EAA87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4590AEB8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5A8BB317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3C6268ED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26601155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4E85BD6C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7BC0C660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2D875187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</w:tr>
      <w:tr w:rsidR="00A97DE2" w14:paraId="707D0394" w14:textId="77777777" w:rsidTr="00A55485">
        <w:tc>
          <w:tcPr>
            <w:tcW w:w="936" w:type="dxa"/>
          </w:tcPr>
          <w:p w14:paraId="738454CA" w14:textId="77777777" w:rsidR="00A97DE2" w:rsidRDefault="00371638" w:rsidP="00A55485">
            <w:pPr>
              <w:pStyle w:val="NoSpacing"/>
              <w:jc w:val="center"/>
              <w:rPr>
                <w:rFonts w:ascii="Arial" w:eastAsiaTheme="minorHAnsi" w:hAnsi="Arial" w:cs="Arial"/>
              </w:rPr>
            </w:pPr>
            <w:r w:rsidRPr="00DD25D7">
              <w:rPr>
                <w:rFonts w:eastAsiaTheme="minorHAnsi"/>
                <w:noProof/>
              </w:rPr>
              <w:object w:dxaOrig="220" w:dyaOrig="260" w14:anchorId="0345AA0F">
                <v:shape id="_x0000_i1025" type="#_x0000_t75" alt="" style="width:14.2pt;height:14.2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63399079" r:id="rId11"/>
              </w:object>
            </w:r>
          </w:p>
        </w:tc>
        <w:tc>
          <w:tcPr>
            <w:tcW w:w="936" w:type="dxa"/>
            <w:vAlign w:val="center"/>
          </w:tcPr>
          <w:p w14:paraId="36B5BC19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  <w:r>
              <w:rPr>
                <w:rFonts w:eastAsiaTheme="minorHAnsi"/>
              </w:rPr>
              <w:t>8</w:t>
            </w:r>
          </w:p>
        </w:tc>
        <w:tc>
          <w:tcPr>
            <w:tcW w:w="936" w:type="dxa"/>
            <w:vAlign w:val="center"/>
          </w:tcPr>
          <w:p w14:paraId="74FDE884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4BCDFD33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38776113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56D3DDAF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18EC5CDE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3EB35F67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025FD973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3225BAE3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  <w:tc>
          <w:tcPr>
            <w:tcW w:w="936" w:type="dxa"/>
            <w:vAlign w:val="center"/>
          </w:tcPr>
          <w:p w14:paraId="6C7F7373" w14:textId="77777777" w:rsidR="00A97DE2" w:rsidRDefault="00A97DE2" w:rsidP="00A55485">
            <w:pPr>
              <w:pStyle w:val="NoSpacing"/>
              <w:jc w:val="center"/>
              <w:rPr>
                <w:rFonts w:eastAsiaTheme="minorHAnsi"/>
              </w:rPr>
            </w:pPr>
          </w:p>
        </w:tc>
      </w:tr>
    </w:tbl>
    <w:p w14:paraId="06FF27E6" w14:textId="77777777" w:rsidR="00A97DE2" w:rsidRPr="00DD25D7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05AA6206" w14:textId="77777777" w:rsidR="00A97DE2" w:rsidRDefault="00A97DE2" w:rsidP="00A97DE2">
      <w:pPr>
        <w:pStyle w:val="ListParagraph"/>
        <w:numPr>
          <w:ilvl w:val="0"/>
          <w:numId w:val="31"/>
        </w:numPr>
        <w:ind w:left="-180" w:right="-180"/>
        <w:rPr>
          <w:rFonts w:ascii="Arial" w:hAnsi="Arial" w:cs="Arial"/>
        </w:rPr>
      </w:pPr>
      <w:r>
        <w:rPr>
          <w:rFonts w:ascii="Arial" w:hAnsi="Arial" w:cs="Arial"/>
        </w:rPr>
        <w:t>Create a sampling distribution of the sample mean age of samples of size 2.</w:t>
      </w:r>
    </w:p>
    <w:p w14:paraId="747F2DE2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4E102FA9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5E014A46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728B3E23" w14:textId="1BB655F6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3D0C804E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62DBB555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21C85805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1DE57F00" w14:textId="77777777" w:rsidR="00A97DE2" w:rsidRDefault="00A97DE2" w:rsidP="00A97DE2">
      <w:pPr>
        <w:pStyle w:val="ListParagraph"/>
        <w:numPr>
          <w:ilvl w:val="0"/>
          <w:numId w:val="31"/>
        </w:numPr>
        <w:ind w:left="-180" w:right="-180"/>
        <w:rPr>
          <w:rFonts w:ascii="Arial" w:hAnsi="Arial" w:cs="Arial"/>
        </w:rPr>
      </w:pPr>
      <w:r>
        <w:rPr>
          <w:rFonts w:ascii="Arial" w:hAnsi="Arial" w:cs="Arial"/>
        </w:rPr>
        <w:t>What is the mean of the sampling distribution of the sample mean?  What is the mean of the population?</w:t>
      </w:r>
    </w:p>
    <w:p w14:paraId="0845EBE9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7D77F300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7DB25164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3CE9560D" w14:textId="77777777" w:rsidR="00A97DE2" w:rsidRDefault="00A97DE2" w:rsidP="00A97DE2">
      <w:pPr>
        <w:pStyle w:val="ListParagraph"/>
        <w:ind w:left="-180" w:right="-180"/>
        <w:rPr>
          <w:rFonts w:ascii="Arial" w:hAnsi="Arial" w:cs="Arial"/>
        </w:rPr>
      </w:pPr>
    </w:p>
    <w:p w14:paraId="5E96F9C7" w14:textId="77777777" w:rsidR="00A97DE2" w:rsidRPr="00DD25D7" w:rsidRDefault="00A97DE2" w:rsidP="00A97DE2">
      <w:pPr>
        <w:pStyle w:val="ListParagraph"/>
        <w:numPr>
          <w:ilvl w:val="0"/>
          <w:numId w:val="31"/>
        </w:numPr>
        <w:ind w:left="-180" w:right="-180"/>
        <w:rPr>
          <w:rFonts w:ascii="Arial" w:hAnsi="Arial" w:cs="Arial"/>
        </w:rPr>
      </w:pPr>
      <w:r w:rsidRPr="00DD25D7">
        <w:rPr>
          <w:rFonts w:ascii="Arial" w:hAnsi="Arial" w:cs="Arial"/>
        </w:rPr>
        <w:t>Is the sample mean an unbiased estimator of the population mean? Justify your answer.</w:t>
      </w:r>
    </w:p>
    <w:p w14:paraId="60F924F4" w14:textId="77777777" w:rsidR="00A97DE2" w:rsidRDefault="00A97DE2" w:rsidP="00A97DE2">
      <w:pPr>
        <w:ind w:left="-180" w:right="-180" w:hanging="360"/>
        <w:rPr>
          <w:rFonts w:ascii="Arial" w:hAnsi="Arial" w:cs="Arial"/>
        </w:rPr>
      </w:pPr>
    </w:p>
    <w:p w14:paraId="510B806D" w14:textId="77777777" w:rsidR="00A97DE2" w:rsidRDefault="00A97DE2" w:rsidP="00A97DE2">
      <w:pPr>
        <w:ind w:left="-180" w:right="-180" w:hanging="360"/>
        <w:rPr>
          <w:rFonts w:ascii="Arial" w:hAnsi="Arial" w:cs="Arial"/>
        </w:rPr>
      </w:pPr>
    </w:p>
    <w:p w14:paraId="414AC2FE" w14:textId="77777777" w:rsidR="00A97DE2" w:rsidRDefault="00A97DE2" w:rsidP="00A97DE2">
      <w:pPr>
        <w:ind w:left="-180" w:right="-180" w:hanging="360"/>
        <w:rPr>
          <w:rFonts w:ascii="Arial" w:hAnsi="Arial" w:cs="Arial"/>
        </w:rPr>
      </w:pPr>
    </w:p>
    <w:p w14:paraId="6C276B9A" w14:textId="77777777" w:rsidR="00A97DE2" w:rsidRDefault="00A97DE2" w:rsidP="00A97DE2">
      <w:pPr>
        <w:ind w:left="-180" w:right="-180" w:hanging="360"/>
        <w:rPr>
          <w:rFonts w:ascii="Arial" w:hAnsi="Arial" w:cs="Arial"/>
        </w:rPr>
      </w:pPr>
    </w:p>
    <w:p w14:paraId="3F57F146" w14:textId="77777777" w:rsidR="00A97DE2" w:rsidRDefault="00A97DE2" w:rsidP="00A97DE2">
      <w:pPr>
        <w:ind w:left="-180" w:right="-180" w:hanging="360"/>
        <w:rPr>
          <w:rFonts w:ascii="Arial" w:hAnsi="Arial" w:cs="Arial"/>
        </w:rPr>
      </w:pPr>
    </w:p>
    <w:p w14:paraId="2BCFEDDC" w14:textId="53646AEA" w:rsidR="00A97DE2" w:rsidRDefault="00A97DE2" w:rsidP="00A97DE2">
      <w:pPr>
        <w:pStyle w:val="ListParagraph"/>
        <w:numPr>
          <w:ilvl w:val="0"/>
          <w:numId w:val="31"/>
        </w:numPr>
        <w:ind w:left="-180" w:right="-180"/>
        <w:rPr>
          <w:rFonts w:ascii="Arial" w:hAnsi="Arial" w:cs="Arial"/>
        </w:rPr>
      </w:pPr>
      <w:r w:rsidRPr="00DD25D7">
        <w:rPr>
          <w:rFonts w:ascii="Arial" w:hAnsi="Arial" w:cs="Arial"/>
        </w:rPr>
        <w:t xml:space="preserve">Suppose we had taken samples of size </w:t>
      </w:r>
      <w:r>
        <w:rPr>
          <w:rFonts w:ascii="Arial" w:hAnsi="Arial" w:cs="Arial"/>
        </w:rPr>
        <w:t>3</w:t>
      </w:r>
      <w:r w:rsidRPr="00DD25D7">
        <w:rPr>
          <w:rFonts w:ascii="Arial" w:hAnsi="Arial" w:cs="Arial"/>
        </w:rPr>
        <w:t xml:space="preserve"> instead of size </w:t>
      </w:r>
      <w:r>
        <w:rPr>
          <w:rFonts w:ascii="Arial" w:hAnsi="Arial" w:cs="Arial"/>
        </w:rPr>
        <w:t>2</w:t>
      </w:r>
      <w:r w:rsidRPr="00DD25D7">
        <w:rPr>
          <w:rFonts w:ascii="Arial" w:hAnsi="Arial" w:cs="Arial"/>
        </w:rPr>
        <w:t xml:space="preserve">. Would the variability of the sampling distribution of the sample </w:t>
      </w:r>
      <w:r>
        <w:rPr>
          <w:rFonts w:ascii="Arial" w:hAnsi="Arial" w:cs="Arial"/>
        </w:rPr>
        <w:t>mean</w:t>
      </w:r>
      <w:r w:rsidRPr="00DD25D7">
        <w:rPr>
          <w:rFonts w:ascii="Arial" w:hAnsi="Arial" w:cs="Arial"/>
        </w:rPr>
        <w:t xml:space="preserve"> be larger, smaller, or about the same? Justify your answer.</w:t>
      </w:r>
    </w:p>
    <w:p w14:paraId="62E4EC2F" w14:textId="77777777" w:rsidR="00A97DE2" w:rsidRDefault="00A97DE2" w:rsidP="00A97DE2">
      <w:pPr>
        <w:ind w:right="-180"/>
        <w:rPr>
          <w:rFonts w:ascii="Arial" w:hAnsi="Arial" w:cs="Arial"/>
        </w:rPr>
      </w:pPr>
    </w:p>
    <w:p w14:paraId="63DD441D" w14:textId="77777777" w:rsidR="00A97DE2" w:rsidRDefault="00A97DE2" w:rsidP="00232138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Cs/>
          <w:sz w:val="36"/>
          <w:szCs w:val="36"/>
        </w:rPr>
      </w:pPr>
    </w:p>
    <w:sectPr w:rsidR="00A97DE2" w:rsidSect="00B723AC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type w:val="continuous"/>
      <w:pgSz w:w="12240" w:h="15840"/>
      <w:pgMar w:top="1008" w:right="900" w:bottom="43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EDEFEB" w14:textId="77777777" w:rsidR="00371638" w:rsidRDefault="00371638">
      <w:r>
        <w:separator/>
      </w:r>
    </w:p>
  </w:endnote>
  <w:endnote w:type="continuationSeparator" w:id="0">
    <w:p w14:paraId="4B1E76C4" w14:textId="77777777" w:rsidR="00371638" w:rsidRDefault="00371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AA4BDA0" w14:textId="77777777" w:rsidR="00F20316" w:rsidRDefault="00F2031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CCAE9ED" w14:textId="2DD5F8F4" w:rsidR="00785943" w:rsidRDefault="00F20316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04BC6410" wp14:editId="4A576EDD">
          <wp:simplePos x="0" y="0"/>
          <wp:positionH relativeFrom="column">
            <wp:posOffset>50927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3" name="Picture 3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4BAD287" w14:textId="77777777" w:rsidR="00F20316" w:rsidRDefault="00F203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90C7FD1" w14:textId="77777777" w:rsidR="00371638" w:rsidRDefault="00371638">
      <w:r>
        <w:separator/>
      </w:r>
    </w:p>
  </w:footnote>
  <w:footnote w:type="continuationSeparator" w:id="0">
    <w:p w14:paraId="3C16BECD" w14:textId="77777777" w:rsidR="00371638" w:rsidRDefault="0037163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192294C" w14:textId="77777777" w:rsidR="00F20316" w:rsidRDefault="00F2031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EA3A7D" w14:textId="77777777" w:rsidR="00483484" w:rsidRPr="008F257F" w:rsidRDefault="00483484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3FD274AC" w14:textId="77777777" w:rsidR="00483484" w:rsidRDefault="0048348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1FAB70" w14:textId="77777777" w:rsidR="00F20316" w:rsidRDefault="00F2031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alt="icon175x175" style="width:.55pt;height:.5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25E45D4"/>
    <w:multiLevelType w:val="hybridMultilevel"/>
    <w:tmpl w:val="EFC4B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BB71DE5"/>
    <w:multiLevelType w:val="hybridMultilevel"/>
    <w:tmpl w:val="6F6AA0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25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 w15:restartNumberingAfterBreak="0">
    <w:nsid w:val="79D54154"/>
    <w:multiLevelType w:val="hybridMultilevel"/>
    <w:tmpl w:val="C60A157A"/>
    <w:lvl w:ilvl="0" w:tplc="04090019">
      <w:start w:val="1"/>
      <w:numFmt w:val="lowerLetter"/>
      <w:lvlText w:val="%1."/>
      <w:lvlJc w:val="left"/>
      <w:pPr>
        <w:ind w:left="180" w:hanging="360"/>
      </w:p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8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29"/>
  </w:num>
  <w:num w:numId="3">
    <w:abstractNumId w:val="11"/>
  </w:num>
  <w:num w:numId="4">
    <w:abstractNumId w:val="9"/>
  </w:num>
  <w:num w:numId="5">
    <w:abstractNumId w:val="26"/>
  </w:num>
  <w:num w:numId="6">
    <w:abstractNumId w:val="6"/>
  </w:num>
  <w:num w:numId="7">
    <w:abstractNumId w:val="12"/>
  </w:num>
  <w:num w:numId="8">
    <w:abstractNumId w:val="22"/>
  </w:num>
  <w:num w:numId="9">
    <w:abstractNumId w:val="5"/>
  </w:num>
  <w:num w:numId="10">
    <w:abstractNumId w:val="18"/>
  </w:num>
  <w:num w:numId="11">
    <w:abstractNumId w:val="4"/>
  </w:num>
  <w:num w:numId="12">
    <w:abstractNumId w:val="7"/>
  </w:num>
  <w:num w:numId="13">
    <w:abstractNumId w:val="16"/>
  </w:num>
  <w:num w:numId="14">
    <w:abstractNumId w:val="20"/>
  </w:num>
  <w:num w:numId="15">
    <w:abstractNumId w:val="8"/>
  </w:num>
  <w:num w:numId="16">
    <w:abstractNumId w:val="30"/>
  </w:num>
  <w:num w:numId="17">
    <w:abstractNumId w:val="28"/>
  </w:num>
  <w:num w:numId="18">
    <w:abstractNumId w:val="10"/>
  </w:num>
  <w:num w:numId="19">
    <w:abstractNumId w:val="15"/>
  </w:num>
  <w:num w:numId="20">
    <w:abstractNumId w:val="21"/>
  </w:num>
  <w:num w:numId="21">
    <w:abstractNumId w:val="19"/>
  </w:num>
  <w:num w:numId="22">
    <w:abstractNumId w:val="17"/>
  </w:num>
  <w:num w:numId="23">
    <w:abstractNumId w:val="1"/>
  </w:num>
  <w:num w:numId="24">
    <w:abstractNumId w:val="23"/>
  </w:num>
  <w:num w:numId="25">
    <w:abstractNumId w:val="24"/>
  </w:num>
  <w:num w:numId="26">
    <w:abstractNumId w:val="0"/>
  </w:num>
  <w:num w:numId="27">
    <w:abstractNumId w:val="14"/>
  </w:num>
  <w:num w:numId="28">
    <w:abstractNumId w:val="25"/>
  </w:num>
  <w:num w:numId="29">
    <w:abstractNumId w:val="13"/>
  </w:num>
  <w:num w:numId="30">
    <w:abstractNumId w:val="2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5846"/>
    <w:rsid w:val="00016089"/>
    <w:rsid w:val="000200BB"/>
    <w:rsid w:val="00040FC6"/>
    <w:rsid w:val="00045078"/>
    <w:rsid w:val="00053412"/>
    <w:rsid w:val="000669EB"/>
    <w:rsid w:val="000756CE"/>
    <w:rsid w:val="00092E2C"/>
    <w:rsid w:val="00093C9B"/>
    <w:rsid w:val="000A157A"/>
    <w:rsid w:val="000A532A"/>
    <w:rsid w:val="000A5B01"/>
    <w:rsid w:val="000D4A24"/>
    <w:rsid w:val="000D79FA"/>
    <w:rsid w:val="000E1441"/>
    <w:rsid w:val="000E337D"/>
    <w:rsid w:val="000E5A12"/>
    <w:rsid w:val="000F2FDD"/>
    <w:rsid w:val="000F360B"/>
    <w:rsid w:val="000F69C4"/>
    <w:rsid w:val="001027A1"/>
    <w:rsid w:val="00120F8D"/>
    <w:rsid w:val="001274A9"/>
    <w:rsid w:val="00136AF9"/>
    <w:rsid w:val="001402E8"/>
    <w:rsid w:val="00172294"/>
    <w:rsid w:val="00172BB1"/>
    <w:rsid w:val="001E474B"/>
    <w:rsid w:val="001E60A3"/>
    <w:rsid w:val="001E6EE3"/>
    <w:rsid w:val="001E7A46"/>
    <w:rsid w:val="00232138"/>
    <w:rsid w:val="002379FA"/>
    <w:rsid w:val="00270006"/>
    <w:rsid w:val="00272510"/>
    <w:rsid w:val="00292DB1"/>
    <w:rsid w:val="002A4BC0"/>
    <w:rsid w:val="002B1632"/>
    <w:rsid w:val="002F56A1"/>
    <w:rsid w:val="003012F4"/>
    <w:rsid w:val="003064B8"/>
    <w:rsid w:val="00325508"/>
    <w:rsid w:val="00330B92"/>
    <w:rsid w:val="00352251"/>
    <w:rsid w:val="00352ED9"/>
    <w:rsid w:val="00356FF8"/>
    <w:rsid w:val="00361218"/>
    <w:rsid w:val="00371638"/>
    <w:rsid w:val="003A6798"/>
    <w:rsid w:val="003E24D2"/>
    <w:rsid w:val="003E6940"/>
    <w:rsid w:val="003F0BF1"/>
    <w:rsid w:val="0041024F"/>
    <w:rsid w:val="0041139A"/>
    <w:rsid w:val="004226EE"/>
    <w:rsid w:val="00436A38"/>
    <w:rsid w:val="00440113"/>
    <w:rsid w:val="00441392"/>
    <w:rsid w:val="00443419"/>
    <w:rsid w:val="00466C6C"/>
    <w:rsid w:val="00477874"/>
    <w:rsid w:val="00480165"/>
    <w:rsid w:val="00482A1C"/>
    <w:rsid w:val="00483484"/>
    <w:rsid w:val="00483ACA"/>
    <w:rsid w:val="004C282A"/>
    <w:rsid w:val="004C407A"/>
    <w:rsid w:val="004D4CAA"/>
    <w:rsid w:val="004F1C6A"/>
    <w:rsid w:val="00505098"/>
    <w:rsid w:val="005144E1"/>
    <w:rsid w:val="0052738D"/>
    <w:rsid w:val="00534B2A"/>
    <w:rsid w:val="00577E99"/>
    <w:rsid w:val="005864E0"/>
    <w:rsid w:val="00591276"/>
    <w:rsid w:val="005B29FF"/>
    <w:rsid w:val="005C1E13"/>
    <w:rsid w:val="005C6C3F"/>
    <w:rsid w:val="005D1C3A"/>
    <w:rsid w:val="005D6703"/>
    <w:rsid w:val="005F04B2"/>
    <w:rsid w:val="005F2133"/>
    <w:rsid w:val="00623129"/>
    <w:rsid w:val="006237B8"/>
    <w:rsid w:val="006264F4"/>
    <w:rsid w:val="006376B2"/>
    <w:rsid w:val="00644248"/>
    <w:rsid w:val="00674778"/>
    <w:rsid w:val="00685AEA"/>
    <w:rsid w:val="00685F17"/>
    <w:rsid w:val="006B5FD5"/>
    <w:rsid w:val="006C192A"/>
    <w:rsid w:val="006C4259"/>
    <w:rsid w:val="006D1D0D"/>
    <w:rsid w:val="006E267C"/>
    <w:rsid w:val="007017C6"/>
    <w:rsid w:val="007041CD"/>
    <w:rsid w:val="007112F5"/>
    <w:rsid w:val="00712FBB"/>
    <w:rsid w:val="00727A82"/>
    <w:rsid w:val="00727FCD"/>
    <w:rsid w:val="00742D89"/>
    <w:rsid w:val="0074499B"/>
    <w:rsid w:val="007519AC"/>
    <w:rsid w:val="00784A5A"/>
    <w:rsid w:val="00785943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7F5F25"/>
    <w:rsid w:val="00806438"/>
    <w:rsid w:val="00813B82"/>
    <w:rsid w:val="008246A1"/>
    <w:rsid w:val="00831D5E"/>
    <w:rsid w:val="00844FF8"/>
    <w:rsid w:val="00845E30"/>
    <w:rsid w:val="00850372"/>
    <w:rsid w:val="00850770"/>
    <w:rsid w:val="00871F76"/>
    <w:rsid w:val="008740E2"/>
    <w:rsid w:val="00884788"/>
    <w:rsid w:val="008A1811"/>
    <w:rsid w:val="008A53F7"/>
    <w:rsid w:val="008B0661"/>
    <w:rsid w:val="008C26C6"/>
    <w:rsid w:val="008D0C48"/>
    <w:rsid w:val="008D3BEC"/>
    <w:rsid w:val="008F257F"/>
    <w:rsid w:val="008F69AE"/>
    <w:rsid w:val="0096182E"/>
    <w:rsid w:val="00966981"/>
    <w:rsid w:val="009964F7"/>
    <w:rsid w:val="009A25D2"/>
    <w:rsid w:val="009B564B"/>
    <w:rsid w:val="009B5B5C"/>
    <w:rsid w:val="009C123D"/>
    <w:rsid w:val="009E4A3E"/>
    <w:rsid w:val="009F26A6"/>
    <w:rsid w:val="009F5904"/>
    <w:rsid w:val="009F5AC5"/>
    <w:rsid w:val="00A12EC8"/>
    <w:rsid w:val="00A1300E"/>
    <w:rsid w:val="00A3137E"/>
    <w:rsid w:val="00A44F11"/>
    <w:rsid w:val="00A51933"/>
    <w:rsid w:val="00A53E31"/>
    <w:rsid w:val="00A645B5"/>
    <w:rsid w:val="00A73532"/>
    <w:rsid w:val="00A801C6"/>
    <w:rsid w:val="00A80903"/>
    <w:rsid w:val="00A814E9"/>
    <w:rsid w:val="00A94D0E"/>
    <w:rsid w:val="00A97DE2"/>
    <w:rsid w:val="00AC4E88"/>
    <w:rsid w:val="00AF178A"/>
    <w:rsid w:val="00AF64DC"/>
    <w:rsid w:val="00B1282C"/>
    <w:rsid w:val="00B135BA"/>
    <w:rsid w:val="00B44679"/>
    <w:rsid w:val="00B44C68"/>
    <w:rsid w:val="00B561A3"/>
    <w:rsid w:val="00B66018"/>
    <w:rsid w:val="00B723AC"/>
    <w:rsid w:val="00B745DC"/>
    <w:rsid w:val="00B92BF3"/>
    <w:rsid w:val="00B948EC"/>
    <w:rsid w:val="00BC115C"/>
    <w:rsid w:val="00BD3F7B"/>
    <w:rsid w:val="00BF0E93"/>
    <w:rsid w:val="00BF4C13"/>
    <w:rsid w:val="00C06CBC"/>
    <w:rsid w:val="00C249C3"/>
    <w:rsid w:val="00C46398"/>
    <w:rsid w:val="00C52F76"/>
    <w:rsid w:val="00C540B6"/>
    <w:rsid w:val="00C6257B"/>
    <w:rsid w:val="00C64AF3"/>
    <w:rsid w:val="00C727B8"/>
    <w:rsid w:val="00CA0EB6"/>
    <w:rsid w:val="00CB2B51"/>
    <w:rsid w:val="00D0278E"/>
    <w:rsid w:val="00D053DF"/>
    <w:rsid w:val="00D105B9"/>
    <w:rsid w:val="00D25719"/>
    <w:rsid w:val="00D318C2"/>
    <w:rsid w:val="00D549EC"/>
    <w:rsid w:val="00D7716C"/>
    <w:rsid w:val="00D8359B"/>
    <w:rsid w:val="00D857AE"/>
    <w:rsid w:val="00D95C19"/>
    <w:rsid w:val="00DC2750"/>
    <w:rsid w:val="00DC32B9"/>
    <w:rsid w:val="00DD64BC"/>
    <w:rsid w:val="00DF49D5"/>
    <w:rsid w:val="00E02D8D"/>
    <w:rsid w:val="00E03FA1"/>
    <w:rsid w:val="00E075D1"/>
    <w:rsid w:val="00E13488"/>
    <w:rsid w:val="00E24528"/>
    <w:rsid w:val="00E322DD"/>
    <w:rsid w:val="00E32F3E"/>
    <w:rsid w:val="00E3722F"/>
    <w:rsid w:val="00E46163"/>
    <w:rsid w:val="00E57C59"/>
    <w:rsid w:val="00E80108"/>
    <w:rsid w:val="00E961AD"/>
    <w:rsid w:val="00EC5366"/>
    <w:rsid w:val="00F20316"/>
    <w:rsid w:val="00F224FC"/>
    <w:rsid w:val="00F34C80"/>
    <w:rsid w:val="00F36637"/>
    <w:rsid w:val="00F5113F"/>
    <w:rsid w:val="00F51D59"/>
    <w:rsid w:val="00F52945"/>
    <w:rsid w:val="00F601A6"/>
    <w:rsid w:val="00F7603A"/>
    <w:rsid w:val="00F93256"/>
    <w:rsid w:val="00FA2D9A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A5C8DFC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uiPriority w:val="99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D6703"/>
    <w:rPr>
      <w:color w:val="808080"/>
    </w:rPr>
  </w:style>
  <w:style w:type="paragraph" w:styleId="NoSpacing">
    <w:name w:val="No Spacing"/>
    <w:uiPriority w:val="1"/>
    <w:qFormat/>
    <w:rsid w:val="00A97DE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9762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2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5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footer" Target="footer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uke Wilcox</cp:lastModifiedBy>
  <cp:revision>4</cp:revision>
  <cp:lastPrinted>2020-10-05T14:21:00Z</cp:lastPrinted>
  <dcterms:created xsi:type="dcterms:W3CDTF">2020-10-05T14:21:00Z</dcterms:created>
  <dcterms:modified xsi:type="dcterms:W3CDTF">2020-10-05T14:31:00Z</dcterms:modified>
</cp:coreProperties>
</file>